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F7A76B" w14:textId="792EA164" w:rsidR="00736F4B" w:rsidRDefault="00277A14">
      <w:r>
        <w:t>HW 9</w:t>
      </w:r>
      <w:r w:rsidR="00333B58">
        <w:t>-2</w:t>
      </w:r>
      <w:r w:rsidR="00BF706F">
        <w:tab/>
      </w:r>
      <w:r w:rsidR="00BF706F">
        <w:tab/>
      </w:r>
      <w:r w:rsidR="00BF706F">
        <w:tab/>
      </w:r>
      <w:r w:rsidR="00BF706F">
        <w:tab/>
      </w:r>
      <w:r w:rsidR="00BF706F">
        <w:tab/>
      </w:r>
      <w:r w:rsidR="00BF706F">
        <w:tab/>
        <w:t>Name: ________________________________</w:t>
      </w:r>
    </w:p>
    <w:p w14:paraId="64DE6F70" w14:textId="4B7881A9" w:rsidR="00BF706F" w:rsidRDefault="00BF706F">
      <w:r>
        <w:t>Secondary III</w:t>
      </w:r>
      <w:r>
        <w:tab/>
      </w:r>
      <w:r>
        <w:tab/>
      </w:r>
      <w:r>
        <w:tab/>
      </w:r>
      <w:r>
        <w:tab/>
      </w:r>
      <w:r w:rsidR="00333B58">
        <w:tab/>
      </w:r>
      <w:r w:rsidR="00333B58">
        <w:tab/>
        <w:t>Date: ________________ Period</w:t>
      </w:r>
      <w:proofErr w:type="gramStart"/>
      <w:r w:rsidR="00333B58">
        <w:t>:</w:t>
      </w:r>
      <w:r>
        <w:t>_</w:t>
      </w:r>
      <w:proofErr w:type="gramEnd"/>
      <w:r>
        <w:t>_______</w:t>
      </w:r>
    </w:p>
    <w:p w14:paraId="44660509" w14:textId="77777777" w:rsidR="00BF706F" w:rsidRDefault="00BF706F"/>
    <w:p w14:paraId="6E63DB4E" w14:textId="64DF9F04" w:rsidR="00093B4E" w:rsidRPr="00093B4E" w:rsidRDefault="00093B4E" w:rsidP="00093B4E">
      <w:pPr>
        <w:jc w:val="center"/>
        <w:rPr>
          <w:b/>
        </w:rPr>
      </w:pPr>
      <w:r w:rsidRPr="00093B4E">
        <w:rPr>
          <w:b/>
        </w:rPr>
        <w:t>Properties of Logarithms</w:t>
      </w:r>
    </w:p>
    <w:p w14:paraId="07E12F48" w14:textId="77777777" w:rsidR="00093B4E" w:rsidRDefault="00093B4E"/>
    <w:p w14:paraId="18DC12F2" w14:textId="4C804436" w:rsidR="00BF706F" w:rsidRDefault="00AF577A">
      <w:r>
        <w:t>Simplify and e</w:t>
      </w:r>
      <w:r w:rsidR="00333B58">
        <w:t>valuate the following expressions by using properties of logarithms</w:t>
      </w:r>
    </w:p>
    <w:p w14:paraId="4DCF9E3D" w14:textId="33309190" w:rsidR="000B1084" w:rsidRDefault="000B1084">
      <w:r>
        <w:t xml:space="preserve">1.  </w:t>
      </w:r>
      <w:r w:rsidR="00333B58" w:rsidRPr="00333B58">
        <w:rPr>
          <w:position w:val="-12"/>
        </w:rPr>
        <w:object w:dxaOrig="700" w:dyaOrig="380" w14:anchorId="42126A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5pt;height:19.35pt" o:ole="">
            <v:imagedata r:id="rId6" o:title=""/>
          </v:shape>
          <o:OLEObject Type="Embed" ProgID="Equation.DSMT4" ShapeID="_x0000_i1025" DrawAspect="Content" ObjectID="_1421938853" r:id="rId7"/>
        </w:object>
      </w:r>
      <w:r>
        <w:tab/>
      </w:r>
      <w:r>
        <w:tab/>
      </w:r>
      <w:r>
        <w:tab/>
        <w:t xml:space="preserve">2.  </w:t>
      </w:r>
      <w:r w:rsidR="00333B58" w:rsidRPr="00333B58">
        <w:rPr>
          <w:position w:val="-6"/>
        </w:rPr>
        <w:object w:dxaOrig="499" w:dyaOrig="320" w14:anchorId="578C8BC3">
          <v:shape id="_x0000_i1026" type="#_x0000_t75" style="width:37.35pt;height:24pt" o:ole="">
            <v:imagedata r:id="rId8" o:title=""/>
          </v:shape>
          <o:OLEObject Type="Embed" ProgID="Equation.DSMT4" ShapeID="_x0000_i1026" DrawAspect="Content" ObjectID="_1421938854" r:id="rId9"/>
        </w:object>
      </w:r>
      <w:r>
        <w:tab/>
      </w:r>
      <w:r>
        <w:tab/>
        <w:t xml:space="preserve">    3.  </w:t>
      </w:r>
      <w:r w:rsidR="00113CC0" w:rsidRPr="00333B58">
        <w:rPr>
          <w:position w:val="-6"/>
        </w:rPr>
        <w:object w:dxaOrig="380" w:dyaOrig="320" w14:anchorId="45DA9AD2">
          <v:shape id="_x0000_i1027" type="#_x0000_t75" style="width:32pt;height:26pt" o:ole="">
            <v:imagedata r:id="rId10" o:title=""/>
          </v:shape>
          <o:OLEObject Type="Embed" ProgID="Equation.DSMT4" ShapeID="_x0000_i1027" DrawAspect="Content" ObjectID="_1421938855" r:id="rId11"/>
        </w:object>
      </w:r>
    </w:p>
    <w:p w14:paraId="30F65936" w14:textId="77777777" w:rsidR="000B1084" w:rsidRDefault="000B1084"/>
    <w:p w14:paraId="4381809E" w14:textId="77777777" w:rsidR="000B1084" w:rsidRDefault="000B1084"/>
    <w:p w14:paraId="0141AD70" w14:textId="77F14690" w:rsidR="000B1084" w:rsidRDefault="000B1084"/>
    <w:p w14:paraId="4FA7505E" w14:textId="31228096" w:rsidR="000B1084" w:rsidRDefault="000B1084">
      <w:r>
        <w:t>4.</w:t>
      </w:r>
      <w:r w:rsidR="004E76F0">
        <w:t xml:space="preserve">   </w:t>
      </w:r>
      <w:r w:rsidR="00BD1B7E">
        <w:t xml:space="preserve"> </w:t>
      </w:r>
      <w:r w:rsidR="00113CC0" w:rsidRPr="00113CC0">
        <w:rPr>
          <w:position w:val="-10"/>
        </w:rPr>
        <w:object w:dxaOrig="1200" w:dyaOrig="320" w14:anchorId="6E72421A">
          <v:shape id="_x0000_i1028" type="#_x0000_t75" style="width:60pt;height:16pt" o:ole="">
            <v:imagedata r:id="rId12" o:title=""/>
          </v:shape>
          <o:OLEObject Type="Embed" ProgID="Equation.DSMT4" ShapeID="_x0000_i1028" DrawAspect="Content" ObjectID="_1421938856" r:id="rId13"/>
        </w:object>
      </w:r>
      <w:r w:rsidR="004E76F0">
        <w:tab/>
      </w:r>
      <w:r w:rsidR="004E76F0">
        <w:tab/>
      </w:r>
      <w:r w:rsidR="004E76F0">
        <w:tab/>
      </w:r>
      <w:r w:rsidR="004E76F0">
        <w:tab/>
      </w:r>
      <w:r w:rsidR="004E76F0">
        <w:tab/>
      </w:r>
      <w:r w:rsidR="009A7ABE">
        <w:t xml:space="preserve">5. </w:t>
      </w:r>
      <w:r w:rsidR="004E76F0">
        <w:t xml:space="preserve">   </w:t>
      </w:r>
      <w:r w:rsidR="00113CC0" w:rsidRPr="00113CC0">
        <w:rPr>
          <w:position w:val="-12"/>
        </w:rPr>
        <w:object w:dxaOrig="1380" w:dyaOrig="360" w14:anchorId="305EDB27">
          <v:shape id="_x0000_i1029" type="#_x0000_t75" style="width:69.35pt;height:18pt" o:ole="">
            <v:imagedata r:id="rId14" o:title=""/>
          </v:shape>
          <o:OLEObject Type="Embed" ProgID="Equation.DSMT4" ShapeID="_x0000_i1029" DrawAspect="Content" ObjectID="_1421938857" r:id="rId15"/>
        </w:object>
      </w:r>
    </w:p>
    <w:p w14:paraId="60C30635" w14:textId="77777777" w:rsidR="004E76F0" w:rsidRDefault="004E76F0"/>
    <w:p w14:paraId="01886015" w14:textId="77777777" w:rsidR="001A30D1" w:rsidRPr="00BD1B7E" w:rsidRDefault="001A30D1"/>
    <w:p w14:paraId="572F6FDD" w14:textId="77777777" w:rsidR="001A30D1" w:rsidRPr="00BD1B7E" w:rsidRDefault="001A30D1"/>
    <w:p w14:paraId="5AF30853" w14:textId="0CFEC474" w:rsidR="001A30D1" w:rsidRPr="00BD1B7E" w:rsidRDefault="000E005A">
      <w:r>
        <w:t>Write each expression as a sum and/or difference of logarit</w:t>
      </w:r>
      <w:r w:rsidR="00AF577A">
        <w:t>hms.  Write exponents as coefficients</w:t>
      </w:r>
      <w:r>
        <w:t>.</w:t>
      </w:r>
    </w:p>
    <w:p w14:paraId="17FD94EA" w14:textId="1D94D5DB" w:rsidR="0059549B" w:rsidRPr="000E005A" w:rsidRDefault="00110335" w:rsidP="000E005A">
      <w:r>
        <w:t>6</w:t>
      </w:r>
      <w:r w:rsidR="001A30D1" w:rsidRPr="00BD1B7E">
        <w:t>.</w:t>
      </w:r>
      <w:r w:rsidR="00BD1B7E">
        <w:t xml:space="preserve">    </w:t>
      </w:r>
      <w:r w:rsidR="000E005A" w:rsidRPr="00BD1B7E">
        <w:rPr>
          <w:position w:val="-10"/>
        </w:rPr>
        <w:object w:dxaOrig="660" w:dyaOrig="320" w14:anchorId="5F994F45">
          <v:shape id="_x0000_i1030" type="#_x0000_t75" style="width:42.65pt;height:20pt" o:ole="">
            <v:imagedata r:id="rId16" o:title=""/>
          </v:shape>
          <o:OLEObject Type="Embed" ProgID="Equation.DSMT4" ShapeID="_x0000_i1030" DrawAspect="Content" ObjectID="_1421938858" r:id="rId17"/>
        </w:object>
      </w:r>
      <w:r w:rsidR="00BD1B7E">
        <w:tab/>
      </w:r>
      <w:r w:rsidR="00BD1B7E">
        <w:tab/>
      </w:r>
      <w:r w:rsidR="00BD1B7E">
        <w:tab/>
      </w:r>
      <w:r>
        <w:t>7</w:t>
      </w:r>
      <w:r w:rsidR="001A30D1" w:rsidRPr="00BD1B7E">
        <w:t>.</w:t>
      </w:r>
      <w:r w:rsidR="001A30D1">
        <w:t xml:space="preserve">  </w:t>
      </w:r>
      <w:r w:rsidR="00BD1B7E">
        <w:t xml:space="preserve">   </w:t>
      </w:r>
      <w:r w:rsidR="000E005A" w:rsidRPr="000E005A">
        <w:rPr>
          <w:position w:val="-12"/>
        </w:rPr>
        <w:object w:dxaOrig="980" w:dyaOrig="380" w14:anchorId="58A704E8">
          <v:shape id="_x0000_i1031" type="#_x0000_t75" style="width:62pt;height:24pt" o:ole="">
            <v:imagedata r:id="rId18" o:title=""/>
          </v:shape>
          <o:OLEObject Type="Embed" ProgID="Equation.DSMT4" ShapeID="_x0000_i1031" DrawAspect="Content" ObjectID="_1421938859" r:id="rId19"/>
        </w:object>
      </w:r>
      <w:r w:rsidR="000E005A">
        <w:tab/>
      </w:r>
      <w:r w:rsidR="000E005A">
        <w:tab/>
      </w:r>
      <w:r>
        <w:t>8</w:t>
      </w:r>
      <w:r w:rsidR="0002413D" w:rsidRPr="0002413D">
        <w:t xml:space="preserve">.  </w:t>
      </w:r>
      <w:r w:rsidR="000E005A" w:rsidRPr="000E005A">
        <w:rPr>
          <w:position w:val="-28"/>
        </w:rPr>
        <w:object w:dxaOrig="1020" w:dyaOrig="680" w14:anchorId="4F4E3407">
          <v:shape id="_x0000_i1032" type="#_x0000_t75" style="width:65.35pt;height:43.35pt" o:ole="">
            <v:imagedata r:id="rId20" o:title=""/>
          </v:shape>
          <o:OLEObject Type="Embed" ProgID="Equation.DSMT4" ShapeID="_x0000_i1032" DrawAspect="Content" ObjectID="_1421938860" r:id="rId21"/>
        </w:object>
      </w:r>
    </w:p>
    <w:p w14:paraId="76469C90" w14:textId="77777777" w:rsidR="0059549B" w:rsidRDefault="0059549B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5E9CA0B6" w14:textId="77777777" w:rsidR="00110335" w:rsidRDefault="00110335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78341D14" w14:textId="77777777" w:rsidR="00FA5BF9" w:rsidRDefault="00FA5BF9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40047B56" w14:textId="77777777" w:rsidR="00110335" w:rsidRDefault="00110335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3C80D31D" w14:textId="050209B3" w:rsidR="00B46730" w:rsidRDefault="00110335" w:rsidP="001A30D1">
      <w:pPr>
        <w:widowControl w:val="0"/>
        <w:autoSpaceDE w:val="0"/>
        <w:autoSpaceDN w:val="0"/>
        <w:adjustRightInd w:val="0"/>
      </w:pPr>
      <w:r>
        <w:rPr>
          <w:rFonts w:cs="MinionPro-Regular"/>
        </w:rPr>
        <w:t>9</w:t>
      </w:r>
      <w:r w:rsidR="00B46730">
        <w:rPr>
          <w:rFonts w:cs="MinionPro-Regular"/>
        </w:rPr>
        <w:t xml:space="preserve">.     </w:t>
      </w:r>
      <w:r w:rsidR="001D15FA" w:rsidRPr="000E005A">
        <w:rPr>
          <w:position w:val="-12"/>
        </w:rPr>
        <w:object w:dxaOrig="1580" w:dyaOrig="460" w14:anchorId="0109918A">
          <v:shape id="_x0000_i1033" type="#_x0000_t75" style="width:100.65pt;height:29.35pt" o:ole="">
            <v:imagedata r:id="rId22" o:title=""/>
          </v:shape>
          <o:OLEObject Type="Embed" ProgID="Equation.DSMT4" ShapeID="_x0000_i1033" DrawAspect="Content" ObjectID="_1421938861" r:id="rId23"/>
        </w:object>
      </w:r>
      <w:r>
        <w:rPr>
          <w:rFonts w:cs="MinionPro-Regular"/>
        </w:rPr>
        <w:tab/>
      </w:r>
      <w:r>
        <w:rPr>
          <w:rFonts w:cs="MinionPro-Regular"/>
        </w:rPr>
        <w:tab/>
      </w:r>
      <w:r w:rsidR="0056758F">
        <w:rPr>
          <w:rFonts w:cs="MinionPro-Regular"/>
        </w:rPr>
        <w:tab/>
      </w:r>
      <w:r>
        <w:rPr>
          <w:rFonts w:cs="MinionPro-Regular"/>
        </w:rPr>
        <w:t>10</w:t>
      </w:r>
      <w:r w:rsidR="00B46730">
        <w:rPr>
          <w:rFonts w:cs="MinionPro-Regular"/>
        </w:rPr>
        <w:t xml:space="preserve">.     </w:t>
      </w:r>
      <w:r w:rsidR="00B46730" w:rsidRPr="00B46730">
        <w:rPr>
          <w:position w:val="-34"/>
        </w:rPr>
        <w:object w:dxaOrig="1440" w:dyaOrig="800" w14:anchorId="081B295C">
          <v:shape id="_x0000_i1034" type="#_x0000_t75" style="width:92pt;height:50pt" o:ole="">
            <v:imagedata r:id="rId24" o:title=""/>
          </v:shape>
          <o:OLEObject Type="Embed" ProgID="Equation.DSMT4" ShapeID="_x0000_i1034" DrawAspect="Content" ObjectID="_1421938862" r:id="rId25"/>
        </w:object>
      </w:r>
      <w:r w:rsidR="00B46730">
        <w:tab/>
      </w:r>
    </w:p>
    <w:p w14:paraId="39CE3CCF" w14:textId="77777777" w:rsidR="00110335" w:rsidRDefault="00110335" w:rsidP="001A30D1">
      <w:pPr>
        <w:widowControl w:val="0"/>
        <w:autoSpaceDE w:val="0"/>
        <w:autoSpaceDN w:val="0"/>
        <w:adjustRightInd w:val="0"/>
      </w:pPr>
    </w:p>
    <w:p w14:paraId="4195BADF" w14:textId="77777777" w:rsidR="00110335" w:rsidRDefault="00110335" w:rsidP="001A30D1">
      <w:pPr>
        <w:widowControl w:val="0"/>
        <w:autoSpaceDE w:val="0"/>
        <w:autoSpaceDN w:val="0"/>
        <w:adjustRightInd w:val="0"/>
      </w:pPr>
    </w:p>
    <w:p w14:paraId="282EC339" w14:textId="77777777" w:rsidR="00110335" w:rsidRDefault="00110335" w:rsidP="001A30D1">
      <w:pPr>
        <w:widowControl w:val="0"/>
        <w:autoSpaceDE w:val="0"/>
        <w:autoSpaceDN w:val="0"/>
        <w:adjustRightInd w:val="0"/>
      </w:pPr>
    </w:p>
    <w:p w14:paraId="25041CC1" w14:textId="77777777" w:rsidR="00110335" w:rsidRDefault="00110335" w:rsidP="001A30D1">
      <w:pPr>
        <w:widowControl w:val="0"/>
        <w:autoSpaceDE w:val="0"/>
        <w:autoSpaceDN w:val="0"/>
        <w:adjustRightInd w:val="0"/>
      </w:pPr>
    </w:p>
    <w:p w14:paraId="29CFD0B0" w14:textId="77777777" w:rsidR="00110335" w:rsidRDefault="00110335" w:rsidP="001A30D1">
      <w:pPr>
        <w:widowControl w:val="0"/>
        <w:autoSpaceDE w:val="0"/>
        <w:autoSpaceDN w:val="0"/>
        <w:adjustRightInd w:val="0"/>
      </w:pPr>
    </w:p>
    <w:p w14:paraId="55C4B9A0" w14:textId="4AF06FE9" w:rsidR="00B46730" w:rsidRDefault="00B46730" w:rsidP="001A30D1">
      <w:pPr>
        <w:widowControl w:val="0"/>
        <w:autoSpaceDE w:val="0"/>
        <w:autoSpaceDN w:val="0"/>
        <w:adjustRightInd w:val="0"/>
      </w:pPr>
      <w:r>
        <w:t>Write each expression as a single logarithm</w:t>
      </w:r>
    </w:p>
    <w:p w14:paraId="2D1DD214" w14:textId="289EFD4F" w:rsidR="00DB0B06" w:rsidRDefault="00110335" w:rsidP="001A30D1">
      <w:pPr>
        <w:widowControl w:val="0"/>
        <w:autoSpaceDE w:val="0"/>
        <w:autoSpaceDN w:val="0"/>
        <w:adjustRightInd w:val="0"/>
      </w:pPr>
      <w:r>
        <w:t>11</w:t>
      </w:r>
      <w:r w:rsidR="00B46730">
        <w:t xml:space="preserve">.    </w:t>
      </w:r>
      <w:r w:rsidR="00DB0B06" w:rsidRPr="00BD1B7E">
        <w:rPr>
          <w:position w:val="-10"/>
        </w:rPr>
        <w:object w:dxaOrig="1320" w:dyaOrig="320" w14:anchorId="1D17F39B">
          <v:shape id="_x0000_i1035" type="#_x0000_t75" style="width:85.35pt;height:20pt" o:ole="">
            <v:imagedata r:id="rId26" o:title=""/>
          </v:shape>
          <o:OLEObject Type="Embed" ProgID="Equation.DSMT4" ShapeID="_x0000_i1035" DrawAspect="Content" ObjectID="_1421938863" r:id="rId27"/>
        </w:object>
      </w:r>
      <w:r>
        <w:tab/>
      </w:r>
      <w:r>
        <w:tab/>
      </w:r>
      <w:r>
        <w:tab/>
      </w:r>
      <w:r>
        <w:tab/>
        <w:t>12</w:t>
      </w:r>
      <w:r w:rsidR="00DB0B06">
        <w:t xml:space="preserve">.    </w:t>
      </w:r>
      <w:r w:rsidR="00AF577A" w:rsidRPr="00DB0B06">
        <w:rPr>
          <w:position w:val="-12"/>
        </w:rPr>
        <w:object w:dxaOrig="1380" w:dyaOrig="380" w14:anchorId="0FA2B012">
          <v:shape id="_x0000_i1036" type="#_x0000_t75" style="width:89.35pt;height:24.65pt" o:ole="">
            <v:imagedata r:id="rId28" o:title=""/>
          </v:shape>
          <o:OLEObject Type="Embed" ProgID="Equation.DSMT4" ShapeID="_x0000_i1036" DrawAspect="Content" ObjectID="_1421938864" r:id="rId29"/>
        </w:object>
      </w:r>
      <w:r w:rsidR="00DB0B06">
        <w:tab/>
      </w:r>
    </w:p>
    <w:p w14:paraId="6851766B" w14:textId="77777777" w:rsidR="00DB0B06" w:rsidRDefault="00DB0B06" w:rsidP="001A30D1">
      <w:pPr>
        <w:widowControl w:val="0"/>
        <w:autoSpaceDE w:val="0"/>
        <w:autoSpaceDN w:val="0"/>
        <w:adjustRightInd w:val="0"/>
      </w:pPr>
    </w:p>
    <w:p w14:paraId="1838D7CA" w14:textId="77777777" w:rsidR="00DB0B06" w:rsidRDefault="00DB0B06" w:rsidP="001A30D1">
      <w:pPr>
        <w:widowControl w:val="0"/>
        <w:autoSpaceDE w:val="0"/>
        <w:autoSpaceDN w:val="0"/>
        <w:adjustRightInd w:val="0"/>
      </w:pPr>
    </w:p>
    <w:p w14:paraId="57BB2FF5" w14:textId="77777777" w:rsidR="00DB0B06" w:rsidRDefault="00DB0B06" w:rsidP="001A30D1">
      <w:pPr>
        <w:widowControl w:val="0"/>
        <w:autoSpaceDE w:val="0"/>
        <w:autoSpaceDN w:val="0"/>
        <w:adjustRightInd w:val="0"/>
      </w:pPr>
    </w:p>
    <w:p w14:paraId="617EA47E" w14:textId="77777777" w:rsidR="00110335" w:rsidRDefault="00110335" w:rsidP="001A30D1">
      <w:pPr>
        <w:widowControl w:val="0"/>
        <w:autoSpaceDE w:val="0"/>
        <w:autoSpaceDN w:val="0"/>
        <w:adjustRightInd w:val="0"/>
      </w:pPr>
    </w:p>
    <w:p w14:paraId="3775FAEF" w14:textId="77777777" w:rsidR="00DB0B06" w:rsidRDefault="00DB0B06" w:rsidP="001A30D1">
      <w:pPr>
        <w:widowControl w:val="0"/>
        <w:autoSpaceDE w:val="0"/>
        <w:autoSpaceDN w:val="0"/>
        <w:adjustRightInd w:val="0"/>
      </w:pPr>
    </w:p>
    <w:p w14:paraId="7B56BB18" w14:textId="52796890" w:rsidR="005354D7" w:rsidRDefault="00110335" w:rsidP="001A30D1">
      <w:pPr>
        <w:widowControl w:val="0"/>
        <w:autoSpaceDE w:val="0"/>
        <w:autoSpaceDN w:val="0"/>
        <w:adjustRightInd w:val="0"/>
      </w:pPr>
      <w:r>
        <w:t>13</w:t>
      </w:r>
      <w:r w:rsidR="00DB0B06">
        <w:t xml:space="preserve">.   </w:t>
      </w:r>
      <w:r w:rsidR="00DB0B06" w:rsidRPr="00DB0B06">
        <w:rPr>
          <w:position w:val="-24"/>
        </w:rPr>
        <w:object w:dxaOrig="2140" w:dyaOrig="620" w14:anchorId="2FAECFA4">
          <v:shape id="_x0000_i1037" type="#_x0000_t75" style="width:138.65pt;height:40pt" o:ole="">
            <v:imagedata r:id="rId30" o:title=""/>
          </v:shape>
          <o:OLEObject Type="Embed" ProgID="Equation.DSMT4" ShapeID="_x0000_i1037" DrawAspect="Content" ObjectID="_1421938865" r:id="rId31"/>
        </w:object>
      </w:r>
      <w:r>
        <w:tab/>
      </w:r>
      <w:r>
        <w:tab/>
      </w:r>
      <w:r>
        <w:tab/>
        <w:t>14</w:t>
      </w:r>
      <w:r w:rsidR="005354D7">
        <w:t xml:space="preserve">. </w:t>
      </w:r>
      <w:r w:rsidR="00DB0B06">
        <w:t xml:space="preserve">  </w:t>
      </w:r>
      <w:r w:rsidR="005354D7" w:rsidRPr="00DB0B06">
        <w:rPr>
          <w:position w:val="-12"/>
        </w:rPr>
        <w:object w:dxaOrig="2340" w:dyaOrig="380" w14:anchorId="28B04AEF">
          <v:shape id="_x0000_i1038" type="#_x0000_t75" style="width:152pt;height:24pt" o:ole="">
            <v:imagedata r:id="rId32" o:title=""/>
          </v:shape>
          <o:OLEObject Type="Embed" ProgID="Equation.DSMT4" ShapeID="_x0000_i1038" DrawAspect="Content" ObjectID="_1421938866" r:id="rId33"/>
        </w:object>
      </w:r>
    </w:p>
    <w:p w14:paraId="49547962" w14:textId="77777777" w:rsidR="005354D7" w:rsidRDefault="005354D7" w:rsidP="001A30D1">
      <w:pPr>
        <w:widowControl w:val="0"/>
        <w:autoSpaceDE w:val="0"/>
        <w:autoSpaceDN w:val="0"/>
        <w:adjustRightInd w:val="0"/>
      </w:pPr>
    </w:p>
    <w:p w14:paraId="0310111F" w14:textId="77777777" w:rsidR="004105EA" w:rsidRDefault="004105EA" w:rsidP="001A30D1">
      <w:pPr>
        <w:widowControl w:val="0"/>
        <w:autoSpaceDE w:val="0"/>
        <w:autoSpaceDN w:val="0"/>
        <w:adjustRightInd w:val="0"/>
      </w:pPr>
    </w:p>
    <w:p w14:paraId="1A6D8328" w14:textId="77777777" w:rsidR="004105EA" w:rsidRDefault="004105EA" w:rsidP="001A30D1">
      <w:pPr>
        <w:widowControl w:val="0"/>
        <w:autoSpaceDE w:val="0"/>
        <w:autoSpaceDN w:val="0"/>
        <w:adjustRightInd w:val="0"/>
      </w:pPr>
    </w:p>
    <w:p w14:paraId="48C19392" w14:textId="14E6D69B" w:rsidR="005354D7" w:rsidRPr="00B46730" w:rsidRDefault="00110335" w:rsidP="001A30D1">
      <w:pPr>
        <w:widowControl w:val="0"/>
        <w:autoSpaceDE w:val="0"/>
        <w:autoSpaceDN w:val="0"/>
        <w:adjustRightInd w:val="0"/>
        <w:rPr>
          <w:rFonts w:cs="MinionPro-Regular"/>
        </w:rPr>
      </w:pPr>
      <w:r>
        <w:t>15</w:t>
      </w:r>
      <w:r w:rsidR="005354D7">
        <w:t xml:space="preserve">.   </w:t>
      </w:r>
      <w:r w:rsidR="00556802" w:rsidRPr="005354D7">
        <w:rPr>
          <w:position w:val="-10"/>
        </w:rPr>
        <w:object w:dxaOrig="2360" w:dyaOrig="320" w14:anchorId="67AD75EA">
          <v:shape id="_x0000_i1049" type="#_x0000_t75" style="width:152.65pt;height:20pt" o:ole="">
            <v:imagedata r:id="rId34" o:title=""/>
          </v:shape>
          <o:OLEObject Type="Embed" ProgID="Equation.DSMT4" ShapeID="_x0000_i1049" DrawAspect="Content" ObjectID="_1421938867" r:id="rId35"/>
        </w:object>
      </w:r>
    </w:p>
    <w:p w14:paraId="7039AF1A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6FFF75DF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3659EEEA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332F4713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37C662FE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  <w:bookmarkStart w:id="0" w:name="_GoBack"/>
      <w:bookmarkEnd w:id="0"/>
    </w:p>
    <w:p w14:paraId="02FE9875" w14:textId="6C72EF23" w:rsidR="0059549B" w:rsidRDefault="005354D7" w:rsidP="001A30D1">
      <w:pPr>
        <w:widowControl w:val="0"/>
        <w:autoSpaceDE w:val="0"/>
        <w:autoSpaceDN w:val="0"/>
        <w:adjustRightInd w:val="0"/>
        <w:rPr>
          <w:rFonts w:cs="Comic Sans MS"/>
        </w:rPr>
      </w:pPr>
      <w:r>
        <w:rPr>
          <w:rFonts w:cs="Comic Sans MS"/>
        </w:rPr>
        <w:t xml:space="preserve">Use the Change-of-Base </w:t>
      </w:r>
      <w:r w:rsidR="0015605E">
        <w:rPr>
          <w:rFonts w:cs="Comic Sans MS"/>
        </w:rPr>
        <w:t>to wri</w:t>
      </w:r>
      <w:r w:rsidR="004105EA">
        <w:rPr>
          <w:rFonts w:cs="Comic Sans MS"/>
        </w:rPr>
        <w:t>te the following in only common</w:t>
      </w:r>
      <w:r w:rsidR="0015605E">
        <w:rPr>
          <w:rFonts w:cs="Comic Sans MS"/>
        </w:rPr>
        <w:t xml:space="preserve"> logarithms</w:t>
      </w:r>
      <w:r>
        <w:rPr>
          <w:rFonts w:cs="Comic Sans MS"/>
        </w:rPr>
        <w:t>.</w:t>
      </w:r>
      <w:r w:rsidR="0015605E">
        <w:rPr>
          <w:rFonts w:cs="Comic Sans MS"/>
        </w:rPr>
        <w:t xml:space="preserve"> Then use your calculator to evaluate each. </w:t>
      </w:r>
    </w:p>
    <w:p w14:paraId="6CDABA81" w14:textId="77777777" w:rsidR="005354D7" w:rsidRDefault="005354D7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7C2B7866" w14:textId="3B76F6CB" w:rsidR="0059549B" w:rsidRDefault="00110335" w:rsidP="001A30D1">
      <w:pPr>
        <w:widowControl w:val="0"/>
        <w:autoSpaceDE w:val="0"/>
        <w:autoSpaceDN w:val="0"/>
        <w:adjustRightInd w:val="0"/>
      </w:pPr>
      <w:r>
        <w:rPr>
          <w:rFonts w:cs="Comic Sans MS"/>
        </w:rPr>
        <w:t>16</w:t>
      </w:r>
      <w:r w:rsidR="0059549B">
        <w:rPr>
          <w:rFonts w:cs="Comic Sans MS"/>
        </w:rPr>
        <w:t xml:space="preserve">.  </w:t>
      </w:r>
      <w:r w:rsidR="005354D7" w:rsidRPr="000E005A">
        <w:rPr>
          <w:position w:val="-12"/>
        </w:rPr>
        <w:object w:dxaOrig="720" w:dyaOrig="360" w14:anchorId="06EA571A">
          <v:shape id="_x0000_i1040" type="#_x0000_t75" style="width:46pt;height:23.35pt" o:ole="">
            <v:imagedata r:id="rId36" o:title=""/>
          </v:shape>
          <o:OLEObject Type="Embed" ProgID="Equation.DSMT4" ShapeID="_x0000_i1040" DrawAspect="Content" ObjectID="_1421938868" r:id="rId37"/>
        </w:object>
      </w:r>
      <w:r>
        <w:tab/>
      </w:r>
      <w:r>
        <w:tab/>
        <w:t>17</w:t>
      </w:r>
      <w:r w:rsidR="002548F4">
        <w:t xml:space="preserve">.   </w:t>
      </w:r>
      <w:r w:rsidR="000B6B52" w:rsidRPr="000E005A">
        <w:rPr>
          <w:position w:val="-12"/>
        </w:rPr>
        <w:object w:dxaOrig="620" w:dyaOrig="360" w14:anchorId="7B399B55">
          <v:shape id="_x0000_i1041" type="#_x0000_t75" style="width:38.65pt;height:23.35pt" o:ole="">
            <v:imagedata r:id="rId38" o:title=""/>
          </v:shape>
          <o:OLEObject Type="Embed" ProgID="Equation.DSMT4" ShapeID="_x0000_i1041" DrawAspect="Content" ObjectID="_1421938869" r:id="rId39"/>
        </w:object>
      </w:r>
      <w:r>
        <w:tab/>
      </w:r>
      <w:r>
        <w:tab/>
        <w:t>18</w:t>
      </w:r>
      <w:r w:rsidR="000B6B52">
        <w:t xml:space="preserve">.   </w:t>
      </w:r>
      <w:r w:rsidR="000B6B52" w:rsidRPr="000B6B52">
        <w:rPr>
          <w:position w:val="-30"/>
        </w:rPr>
        <w:object w:dxaOrig="740" w:dyaOrig="540" w14:anchorId="38211AC9">
          <v:shape id="_x0000_i1042" type="#_x0000_t75" style="width:46.65pt;height:34pt" o:ole="">
            <v:imagedata r:id="rId40" o:title=""/>
          </v:shape>
          <o:OLEObject Type="Embed" ProgID="Equation.DSMT4" ShapeID="_x0000_i1042" DrawAspect="Content" ObjectID="_1421938870" r:id="rId41"/>
        </w:object>
      </w:r>
      <w:r>
        <w:tab/>
      </w:r>
      <w:r>
        <w:tab/>
        <w:t>19</w:t>
      </w:r>
      <w:r w:rsidR="000B6B52">
        <w:t xml:space="preserve">.   </w:t>
      </w:r>
      <w:r w:rsidR="000B6B52" w:rsidRPr="000B6B52">
        <w:rPr>
          <w:position w:val="-30"/>
        </w:rPr>
        <w:object w:dxaOrig="639" w:dyaOrig="540" w14:anchorId="7D709371">
          <v:shape id="_x0000_i1043" type="#_x0000_t75" style="width:40.65pt;height:34pt" o:ole="">
            <v:imagedata r:id="rId42" o:title=""/>
          </v:shape>
          <o:OLEObject Type="Embed" ProgID="Equation.DSMT4" ShapeID="_x0000_i1043" DrawAspect="Content" ObjectID="_1421938871" r:id="rId43"/>
        </w:object>
      </w:r>
    </w:p>
    <w:p w14:paraId="31B29F1E" w14:textId="77777777" w:rsidR="000B6B52" w:rsidRDefault="000B6B52" w:rsidP="001A30D1">
      <w:pPr>
        <w:widowControl w:val="0"/>
        <w:autoSpaceDE w:val="0"/>
        <w:autoSpaceDN w:val="0"/>
        <w:adjustRightInd w:val="0"/>
      </w:pPr>
    </w:p>
    <w:p w14:paraId="789DB07A" w14:textId="77777777" w:rsidR="00110335" w:rsidRDefault="00110335" w:rsidP="00110335"/>
    <w:p w14:paraId="16AD40A5" w14:textId="77777777" w:rsidR="00110335" w:rsidRDefault="00110335" w:rsidP="00110335"/>
    <w:p w14:paraId="0F95B5BD" w14:textId="77777777" w:rsidR="00110335" w:rsidRDefault="00110335" w:rsidP="00110335"/>
    <w:p w14:paraId="7D69C52F" w14:textId="77777777" w:rsidR="00110335" w:rsidRDefault="00110335" w:rsidP="00110335"/>
    <w:p w14:paraId="5CEA5203" w14:textId="77777777" w:rsidR="00110335" w:rsidRDefault="00110335" w:rsidP="00110335"/>
    <w:p w14:paraId="3A3AD984" w14:textId="0E14E90C" w:rsidR="0056758F" w:rsidRDefault="0056758F">
      <w:pPr>
        <w:rPr>
          <w:position w:val="-6"/>
        </w:rPr>
      </w:pPr>
    </w:p>
    <w:p w14:paraId="7EB76D59" w14:textId="77777777" w:rsidR="0056758F" w:rsidRDefault="0056758F">
      <w:pPr>
        <w:rPr>
          <w:position w:val="-6"/>
        </w:rPr>
      </w:pPr>
    </w:p>
    <w:p w14:paraId="5DEAEBB6" w14:textId="77777777" w:rsidR="0056758F" w:rsidRDefault="0056758F">
      <w:pPr>
        <w:rPr>
          <w:position w:val="-6"/>
        </w:rPr>
      </w:pPr>
    </w:p>
    <w:p w14:paraId="7252AC03" w14:textId="77777777" w:rsidR="0056758F" w:rsidRDefault="0056758F">
      <w:pPr>
        <w:rPr>
          <w:position w:val="-6"/>
        </w:rPr>
      </w:pPr>
      <w:r>
        <w:rPr>
          <w:position w:val="-6"/>
        </w:rPr>
        <w:t xml:space="preserve">Review </w:t>
      </w:r>
    </w:p>
    <w:p w14:paraId="2367E4B4" w14:textId="77777777" w:rsidR="0056758F" w:rsidRDefault="0056758F">
      <w:pPr>
        <w:rPr>
          <w:position w:val="-6"/>
        </w:rPr>
      </w:pPr>
      <w:r>
        <w:rPr>
          <w:position w:val="-6"/>
        </w:rPr>
        <w:t xml:space="preserve">Determine how many terms in the series and then find the sum </w:t>
      </w:r>
    </w:p>
    <w:p w14:paraId="79530751" w14:textId="77777777" w:rsidR="0056758F" w:rsidRDefault="0056758F">
      <w:pPr>
        <w:rPr>
          <w:position w:val="-6"/>
        </w:rPr>
      </w:pPr>
    </w:p>
    <w:p w14:paraId="2D330A96" w14:textId="77777777" w:rsidR="00EF07CC" w:rsidRDefault="0056758F">
      <w:pPr>
        <w:rPr>
          <w:position w:val="-6"/>
        </w:rPr>
      </w:pPr>
      <w:r>
        <w:rPr>
          <w:position w:val="-6"/>
        </w:rPr>
        <w:t xml:space="preserve">1.   </w:t>
      </w:r>
      <w:r w:rsidR="00EF07CC">
        <w:rPr>
          <w:position w:val="-6"/>
        </w:rPr>
        <w:t xml:space="preserve">   3, 6, 12, …, 12288</w:t>
      </w:r>
      <w:r w:rsidR="00EF07CC">
        <w:rPr>
          <w:position w:val="-6"/>
        </w:rPr>
        <w:tab/>
      </w:r>
      <w:r w:rsidR="00EF07CC">
        <w:rPr>
          <w:position w:val="-6"/>
        </w:rPr>
        <w:tab/>
      </w:r>
      <w:r w:rsidR="00EF07CC">
        <w:rPr>
          <w:position w:val="-6"/>
        </w:rPr>
        <w:tab/>
        <w:t>2.      5, 15, 45, …., 98415</w:t>
      </w:r>
    </w:p>
    <w:p w14:paraId="4B5AB590" w14:textId="1A29E04E" w:rsidR="001E68E0" w:rsidRDefault="001E68E0">
      <w:pPr>
        <w:rPr>
          <w:position w:val="-6"/>
        </w:rPr>
      </w:pPr>
      <w:r>
        <w:rPr>
          <w:position w:val="-6"/>
        </w:rPr>
        <w:br w:type="page"/>
      </w:r>
    </w:p>
    <w:p w14:paraId="0AC92498" w14:textId="0F8DDD8D" w:rsidR="001E68E0" w:rsidRPr="001E68E0" w:rsidRDefault="001E68E0" w:rsidP="001E68E0">
      <w:pPr>
        <w:tabs>
          <w:tab w:val="left" w:pos="1080"/>
        </w:tabs>
        <w:ind w:left="360"/>
        <w:rPr>
          <w:sz w:val="28"/>
          <w:szCs w:val="28"/>
        </w:rPr>
      </w:pPr>
      <w:r w:rsidRPr="001E68E0">
        <w:rPr>
          <w:sz w:val="28"/>
          <w:szCs w:val="28"/>
        </w:rPr>
        <w:lastRenderedPageBreak/>
        <w:t>1.</w:t>
      </w:r>
      <w:r w:rsidRPr="001E68E0">
        <w:rPr>
          <w:sz w:val="28"/>
          <w:szCs w:val="28"/>
        </w:rPr>
        <w:tab/>
        <w:t>3</w:t>
      </w:r>
    </w:p>
    <w:p w14:paraId="618D8CE5" w14:textId="50791827" w:rsidR="001E68E0" w:rsidRPr="001E68E0" w:rsidRDefault="001E68E0" w:rsidP="001E68E0">
      <w:pPr>
        <w:tabs>
          <w:tab w:val="left" w:pos="1080"/>
        </w:tabs>
        <w:ind w:left="360"/>
        <w:rPr>
          <w:sz w:val="28"/>
          <w:szCs w:val="28"/>
        </w:rPr>
      </w:pPr>
      <w:r w:rsidRPr="001E68E0">
        <w:rPr>
          <w:sz w:val="28"/>
          <w:szCs w:val="28"/>
        </w:rPr>
        <w:t>3.</w:t>
      </w:r>
      <w:r w:rsidRPr="001E68E0">
        <w:rPr>
          <w:sz w:val="28"/>
          <w:szCs w:val="28"/>
        </w:rPr>
        <w:tab/>
        <w:t>2</w:t>
      </w:r>
    </w:p>
    <w:p w14:paraId="0E631771" w14:textId="2238C70E" w:rsidR="001E68E0" w:rsidRPr="001E68E0" w:rsidRDefault="001E68E0" w:rsidP="001E68E0">
      <w:pPr>
        <w:tabs>
          <w:tab w:val="left" w:pos="1080"/>
        </w:tabs>
        <w:ind w:firstLine="360"/>
        <w:rPr>
          <w:sz w:val="28"/>
          <w:szCs w:val="28"/>
        </w:rPr>
      </w:pPr>
      <w:r w:rsidRPr="001E68E0">
        <w:rPr>
          <w:sz w:val="28"/>
          <w:szCs w:val="28"/>
        </w:rPr>
        <w:t>5.</w:t>
      </w:r>
      <w:r w:rsidRPr="001E68E0">
        <w:rPr>
          <w:sz w:val="28"/>
          <w:szCs w:val="28"/>
        </w:rPr>
        <w:tab/>
        <w:t>1</w:t>
      </w:r>
    </w:p>
    <w:p w14:paraId="0A871342" w14:textId="6FB35FD2" w:rsidR="001E68E0" w:rsidRPr="001E68E0" w:rsidRDefault="001E68E0" w:rsidP="001E68E0">
      <w:pPr>
        <w:tabs>
          <w:tab w:val="left" w:pos="1080"/>
        </w:tabs>
        <w:ind w:firstLine="360"/>
        <w:rPr>
          <w:sz w:val="28"/>
          <w:szCs w:val="28"/>
        </w:rPr>
      </w:pPr>
      <w:r w:rsidRPr="001E68E0">
        <w:rPr>
          <w:position w:val="-12"/>
          <w:sz w:val="28"/>
          <w:szCs w:val="28"/>
        </w:rPr>
        <w:t>7.</w:t>
      </w:r>
      <w:r w:rsidRPr="001E68E0">
        <w:rPr>
          <w:position w:val="-12"/>
          <w:sz w:val="28"/>
          <w:szCs w:val="28"/>
        </w:rPr>
        <w:tab/>
      </w:r>
      <w:r w:rsidRPr="001E68E0">
        <w:rPr>
          <w:position w:val="-12"/>
          <w:sz w:val="28"/>
          <w:szCs w:val="28"/>
        </w:rPr>
        <w:object w:dxaOrig="2700" w:dyaOrig="400" w14:anchorId="02B491F7">
          <v:shape id="_x0000_i1044" type="#_x0000_t75" style="width:171.35pt;height:25.35pt" o:ole="">
            <v:imagedata r:id="rId44" o:title=""/>
          </v:shape>
          <o:OLEObject Type="Embed" ProgID="Equation.DSMT4" ShapeID="_x0000_i1044" DrawAspect="Content" ObjectID="_1421938872" r:id="rId45"/>
        </w:object>
      </w:r>
    </w:p>
    <w:p w14:paraId="7AFA9035" w14:textId="08CE7D6E" w:rsidR="001E68E0" w:rsidRPr="001E68E0" w:rsidRDefault="001E68E0" w:rsidP="001E68E0">
      <w:pPr>
        <w:tabs>
          <w:tab w:val="left" w:pos="1080"/>
        </w:tabs>
        <w:ind w:firstLine="360"/>
        <w:rPr>
          <w:sz w:val="28"/>
          <w:szCs w:val="28"/>
        </w:rPr>
      </w:pPr>
      <w:r w:rsidRPr="001E68E0">
        <w:rPr>
          <w:position w:val="-24"/>
          <w:sz w:val="28"/>
          <w:szCs w:val="28"/>
        </w:rPr>
        <w:t>9.</w:t>
      </w:r>
      <w:r w:rsidRPr="001E68E0">
        <w:rPr>
          <w:position w:val="-24"/>
          <w:sz w:val="28"/>
          <w:szCs w:val="28"/>
        </w:rPr>
        <w:tab/>
      </w:r>
      <w:r w:rsidRPr="001E68E0">
        <w:rPr>
          <w:position w:val="-24"/>
          <w:sz w:val="28"/>
          <w:szCs w:val="28"/>
        </w:rPr>
        <w:object w:dxaOrig="2260" w:dyaOrig="660" w14:anchorId="645050F3">
          <v:shape id="_x0000_i1045" type="#_x0000_t75" style="width:2in;height:42pt" o:ole="">
            <v:imagedata r:id="rId46" o:title=""/>
          </v:shape>
          <o:OLEObject Type="Embed" ProgID="Equation.DSMT4" ShapeID="_x0000_i1045" DrawAspect="Content" ObjectID="_1421938873" r:id="rId47"/>
        </w:object>
      </w:r>
    </w:p>
    <w:p w14:paraId="797B3B29" w14:textId="49A8A0F4" w:rsidR="001E68E0" w:rsidRPr="001E68E0" w:rsidRDefault="001E68E0" w:rsidP="001E68E0">
      <w:pPr>
        <w:tabs>
          <w:tab w:val="left" w:pos="1080"/>
        </w:tabs>
        <w:ind w:firstLine="360"/>
        <w:rPr>
          <w:sz w:val="28"/>
          <w:szCs w:val="28"/>
        </w:rPr>
      </w:pPr>
      <w:r w:rsidRPr="001E68E0">
        <w:rPr>
          <w:sz w:val="28"/>
          <w:szCs w:val="28"/>
        </w:rPr>
        <w:t>11.</w:t>
      </w:r>
      <w:r w:rsidRPr="001E68E0">
        <w:rPr>
          <w:sz w:val="28"/>
          <w:szCs w:val="28"/>
        </w:rPr>
        <w:tab/>
        <w:t>2</w:t>
      </w:r>
    </w:p>
    <w:p w14:paraId="0799821E" w14:textId="54D5BD6A" w:rsidR="001E68E0" w:rsidRPr="001E68E0" w:rsidRDefault="001E68E0" w:rsidP="001E68E0">
      <w:pPr>
        <w:tabs>
          <w:tab w:val="left" w:pos="1080"/>
        </w:tabs>
        <w:ind w:firstLine="360"/>
        <w:rPr>
          <w:sz w:val="28"/>
          <w:szCs w:val="28"/>
        </w:rPr>
      </w:pPr>
      <w:r w:rsidRPr="001E68E0">
        <w:rPr>
          <w:position w:val="-12"/>
          <w:sz w:val="28"/>
          <w:szCs w:val="28"/>
        </w:rPr>
        <w:t>14.</w:t>
      </w:r>
      <w:r w:rsidRPr="001E68E0">
        <w:rPr>
          <w:position w:val="-12"/>
          <w:sz w:val="28"/>
          <w:szCs w:val="28"/>
        </w:rPr>
        <w:tab/>
      </w:r>
      <w:r w:rsidRPr="001E68E0">
        <w:rPr>
          <w:sz w:val="28"/>
          <w:szCs w:val="28"/>
        </w:rPr>
        <w:object w:dxaOrig="1060" w:dyaOrig="360" w14:anchorId="783E5829">
          <v:shape id="_x0000_i1046" type="#_x0000_t75" style="width:69.35pt;height:22pt" o:ole="">
            <v:imagedata r:id="rId48" o:title=""/>
          </v:shape>
          <o:OLEObject Type="Embed" ProgID="Equation.DSMT4" ShapeID="_x0000_i1046" DrawAspect="Content" ObjectID="_1421938874" r:id="rId49"/>
        </w:object>
      </w:r>
    </w:p>
    <w:p w14:paraId="272173DE" w14:textId="6835D5DD" w:rsidR="001E68E0" w:rsidRPr="001E68E0" w:rsidRDefault="001E68E0" w:rsidP="001E68E0">
      <w:pPr>
        <w:tabs>
          <w:tab w:val="left" w:pos="1080"/>
        </w:tabs>
        <w:ind w:firstLine="360"/>
        <w:rPr>
          <w:sz w:val="28"/>
          <w:szCs w:val="28"/>
        </w:rPr>
      </w:pPr>
      <w:r w:rsidRPr="001E68E0">
        <w:rPr>
          <w:sz w:val="28"/>
          <w:szCs w:val="28"/>
        </w:rPr>
        <w:t>17.</w:t>
      </w:r>
      <w:r w:rsidRPr="001E68E0">
        <w:rPr>
          <w:sz w:val="28"/>
          <w:szCs w:val="28"/>
        </w:rPr>
        <w:tab/>
        <w:t>.528</w:t>
      </w:r>
    </w:p>
    <w:p w14:paraId="4966E39D" w14:textId="745A7D29" w:rsidR="001E68E0" w:rsidRPr="001E68E0" w:rsidRDefault="001E68E0" w:rsidP="001E68E0">
      <w:pPr>
        <w:tabs>
          <w:tab w:val="left" w:pos="1080"/>
        </w:tabs>
        <w:ind w:left="360"/>
        <w:rPr>
          <w:sz w:val="28"/>
          <w:szCs w:val="28"/>
        </w:rPr>
      </w:pPr>
      <w:r w:rsidRPr="001E68E0">
        <w:rPr>
          <w:sz w:val="28"/>
          <w:szCs w:val="28"/>
        </w:rPr>
        <w:t>19.</w:t>
      </w:r>
      <w:r w:rsidRPr="001E68E0">
        <w:rPr>
          <w:sz w:val="28"/>
          <w:szCs w:val="28"/>
        </w:rPr>
        <w:tab/>
        <w:t>-.792</w:t>
      </w:r>
    </w:p>
    <w:p w14:paraId="094AB4BC" w14:textId="77777777" w:rsidR="00FA5BF9" w:rsidRPr="00110335" w:rsidRDefault="00FA5BF9" w:rsidP="00110335"/>
    <w:sectPr w:rsidR="00FA5BF9" w:rsidRPr="00110335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Minion Pro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80ED1"/>
    <w:multiLevelType w:val="hybridMultilevel"/>
    <w:tmpl w:val="84BC8B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1F423E"/>
    <w:multiLevelType w:val="multilevel"/>
    <w:tmpl w:val="84BC8B8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366855"/>
    <w:multiLevelType w:val="multilevel"/>
    <w:tmpl w:val="84BC8B8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0E652E"/>
    <w:multiLevelType w:val="multilevel"/>
    <w:tmpl w:val="84BC8B8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706F"/>
    <w:rsid w:val="0002413D"/>
    <w:rsid w:val="00093B4E"/>
    <w:rsid w:val="000B1084"/>
    <w:rsid w:val="000B6B52"/>
    <w:rsid w:val="000E005A"/>
    <w:rsid w:val="00110335"/>
    <w:rsid w:val="00113CC0"/>
    <w:rsid w:val="0015605E"/>
    <w:rsid w:val="001A30D1"/>
    <w:rsid w:val="001C2839"/>
    <w:rsid w:val="001D15FA"/>
    <w:rsid w:val="001E68E0"/>
    <w:rsid w:val="002548F4"/>
    <w:rsid w:val="00277A14"/>
    <w:rsid w:val="00333B58"/>
    <w:rsid w:val="003C618F"/>
    <w:rsid w:val="004105EA"/>
    <w:rsid w:val="004316AD"/>
    <w:rsid w:val="004B7BED"/>
    <w:rsid w:val="004E76F0"/>
    <w:rsid w:val="005354D7"/>
    <w:rsid w:val="00556802"/>
    <w:rsid w:val="0056758F"/>
    <w:rsid w:val="0059549B"/>
    <w:rsid w:val="00667F6F"/>
    <w:rsid w:val="00736F4B"/>
    <w:rsid w:val="00754BEF"/>
    <w:rsid w:val="009A7ABE"/>
    <w:rsid w:val="00AF577A"/>
    <w:rsid w:val="00B20769"/>
    <w:rsid w:val="00B46730"/>
    <w:rsid w:val="00BD1B7E"/>
    <w:rsid w:val="00BF706F"/>
    <w:rsid w:val="00DB0B06"/>
    <w:rsid w:val="00EF07CC"/>
    <w:rsid w:val="00FA5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6"/>
    <o:shapelayout v:ext="edit">
      <o:idmap v:ext="edit" data="1"/>
    </o:shapelayout>
  </w:shapeDefaults>
  <w:decimalSymbol w:val="."/>
  <w:listSeparator w:val=","/>
  <w14:docId w14:val="6524F8C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549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49B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E68E0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549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49B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E68E0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50" Type="http://schemas.openxmlformats.org/officeDocument/2006/relationships/fontTable" Target="fontTable.xml"/><Relationship Id="rId5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213</Words>
  <Characters>1215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Brooks</dc:creator>
  <cp:lastModifiedBy>Cassandra Driggs</cp:lastModifiedBy>
  <cp:revision>7</cp:revision>
  <cp:lastPrinted>2017-02-09T01:07:00Z</cp:lastPrinted>
  <dcterms:created xsi:type="dcterms:W3CDTF">2017-02-03T17:41:00Z</dcterms:created>
  <dcterms:modified xsi:type="dcterms:W3CDTF">2017-02-09T01:07:00Z</dcterms:modified>
</cp:coreProperties>
</file>